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54CB" w:rsidRDefault="00C354CB" w:rsidP="00C354CB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C354CB" w:rsidRDefault="00C354CB" w:rsidP="00C354CB">
      <w:r>
        <w:rPr>
          <w:b/>
        </w:rPr>
        <w:t>Date: 09-Nov-2020</w:t>
      </w:r>
    </w:p>
    <w:p w:rsidR="00C354CB" w:rsidRDefault="00C354CB" w:rsidP="00C354CB">
      <w:pPr>
        <w:rPr>
          <w:b/>
        </w:rPr>
      </w:pPr>
      <w:r>
        <w:rPr>
          <w:b/>
          <w:noProof/>
        </w:rPr>
        <w:drawing>
          <wp:inline distT="0" distB="0" distL="0" distR="0">
            <wp:extent cx="3181350" cy="857250"/>
            <wp:effectExtent l="19050" t="0" r="0" b="0"/>
            <wp:docPr id="19" name="Picture 19" descr="C:\Users\chari\Desktop\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chari\Desktop\40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54CB" w:rsidRDefault="00C354CB" w:rsidP="00C354CB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354CB" w:rsidTr="000E2DE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54CB" w:rsidRDefault="00AA34BA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 xml:space="preserve">Algorithm/Theorem Reminder / A tip for solving these </w:t>
            </w:r>
            <w:proofErr w:type="gramStart"/>
            <w:r>
              <w:rPr>
                <w:sz w:val="20"/>
                <w:szCs w:val="20"/>
                <w:highlight w:val="white"/>
              </w:rPr>
              <w:t>type</w:t>
            </w:r>
            <w:proofErr w:type="gramEnd"/>
            <w:r>
              <w:rPr>
                <w:sz w:val="20"/>
                <w:szCs w:val="20"/>
                <w:highlight w:val="white"/>
              </w:rPr>
              <w:t xml:space="preserve"> of questions</w:t>
            </w:r>
            <w:r>
              <w:rPr>
                <w:sz w:val="20"/>
                <w:szCs w:val="20"/>
              </w:rPr>
              <w:t>.</w:t>
            </w:r>
          </w:p>
        </w:tc>
      </w:tr>
    </w:tbl>
    <w:p w:rsidR="00C354CB" w:rsidRDefault="00C354CB" w:rsidP="00C354CB"/>
    <w:tbl>
      <w:tblPr>
        <w:tblStyle w:val="TableGrid"/>
        <w:tblW w:w="0" w:type="auto"/>
        <w:tblLook w:val="04A0"/>
      </w:tblPr>
      <w:tblGrid>
        <w:gridCol w:w="9576"/>
      </w:tblGrid>
      <w:tr w:rsidR="00C354CB" w:rsidTr="000E2DE5">
        <w:tc>
          <w:tcPr>
            <w:tcW w:w="9576" w:type="dxa"/>
          </w:tcPr>
          <w:p w:rsidR="00C354CB" w:rsidRDefault="00C354CB" w:rsidP="000E2DE5">
            <w:r>
              <w:t>Tips:</w:t>
            </w:r>
          </w:p>
          <w:p w:rsidR="00C354CB" w:rsidRDefault="00C354CB" w:rsidP="00AA34BA">
            <w:r>
              <w:t>1. Form the differential equation by using given condition.</w:t>
            </w:r>
          </w:p>
          <w:p w:rsidR="00C354CB" w:rsidRDefault="00C354CB" w:rsidP="00AA34BA">
            <w:r>
              <w:t>2. Apply the integration on both sides.</w:t>
            </w:r>
          </w:p>
          <w:p w:rsidR="00D72726" w:rsidRDefault="00D72726" w:rsidP="00AA34BA">
            <w:r>
              <w:t xml:space="preserve">3. Substitute the point </w:t>
            </w:r>
            <w:r w:rsidRPr="000E2DE5">
              <w:rPr>
                <w:position w:val="-14"/>
              </w:rPr>
              <w:object w:dxaOrig="49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20.25pt" o:ole="">
                  <v:imagedata r:id="rId5" o:title=""/>
                </v:shape>
                <o:OLEObject Type="Embed" ProgID="Equation.DSMT4" ShapeID="_x0000_i1025" DrawAspect="Content" ObjectID="_1669626594" r:id="rId6"/>
              </w:object>
            </w:r>
            <w:r>
              <w:t>in the solution of differential equation.</w:t>
            </w:r>
          </w:p>
        </w:tc>
      </w:tr>
    </w:tbl>
    <w:p w:rsidR="00C354CB" w:rsidRDefault="00C354CB" w:rsidP="00C354CB"/>
    <w:p w:rsidR="00AA34BA" w:rsidRDefault="00AA34BA" w:rsidP="00AA34BA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A34BA" w:rsidTr="00450E24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A34BA" w:rsidRDefault="00AA34BA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8D16A7">
              <w:t>Section 2: Step-by-step answer.</w:t>
            </w:r>
          </w:p>
        </w:tc>
      </w:tr>
      <w:tr w:rsidR="00AA34BA" w:rsidTr="00450E24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A34BA" w:rsidRDefault="00AA34BA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Given:  </w:t>
            </w:r>
            <w:r>
              <w:t xml:space="preserve">A curve which is passing through the point </w:t>
            </w:r>
            <w:r w:rsidRPr="000E2DE5">
              <w:rPr>
                <w:position w:val="-14"/>
              </w:rPr>
              <w:object w:dxaOrig="499" w:dyaOrig="400">
                <v:shape id="_x0000_i1026" type="#_x0000_t75" style="width:24.75pt;height:20.25pt" o:ole="">
                  <v:imagedata r:id="rId5" o:title=""/>
                </v:shape>
                <o:OLEObject Type="Embed" ProgID="Equation.DSMT4" ShapeID="_x0000_i1026" DrawAspect="Content" ObjectID="_1669626595" r:id="rId7"/>
              </w:object>
            </w:r>
          </w:p>
          <w:p w:rsidR="00AA34BA" w:rsidRDefault="00AA34BA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:  </w:t>
            </w:r>
            <w:r>
              <w:t xml:space="preserve">Equation of the curve passing through the point </w:t>
            </w:r>
            <w:r w:rsidRPr="000E2DE5">
              <w:rPr>
                <w:position w:val="-14"/>
              </w:rPr>
              <w:object w:dxaOrig="499" w:dyaOrig="400">
                <v:shape id="_x0000_i1027" type="#_x0000_t75" style="width:24.75pt;height:20.25pt" o:ole="">
                  <v:imagedata r:id="rId5" o:title=""/>
                </v:shape>
                <o:OLEObject Type="Embed" ProgID="Equation.DSMT4" ShapeID="_x0000_i1027" DrawAspect="Content" ObjectID="_1669626596" r:id="rId8"/>
              </w:object>
            </w:r>
            <w:r>
              <w:t xml:space="preserve">on the curve, and a tangent drawn at a point </w:t>
            </w:r>
            <w:r w:rsidRPr="00450E24">
              <w:rPr>
                <w:position w:val="-14"/>
              </w:rPr>
              <w:object w:dxaOrig="800" w:dyaOrig="400">
                <v:shape id="_x0000_i1028" type="#_x0000_t75" style="width:39.75pt;height:20.25pt" o:ole="">
                  <v:imagedata r:id="rId9" o:title=""/>
                </v:shape>
                <o:OLEObject Type="Embed" ProgID="Equation.DSMT4" ShapeID="_x0000_i1028" DrawAspect="Content" ObjectID="_1669626597" r:id="rId10"/>
              </w:object>
            </w:r>
            <w:r>
              <w:t>on the curve meets the coordinate axes at A and B such that P is mid-point of AB.</w:t>
            </w:r>
          </w:p>
          <w:p w:rsidR="00AA34BA" w:rsidRDefault="00AA34BA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Explanation: -</w:t>
            </w:r>
          </w:p>
          <w:p w:rsidR="00AA34BA" w:rsidRDefault="00AA34BA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A34BA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A34BA" w:rsidRPr="00602AC9" w:rsidRDefault="00AA34BA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A34BA" w:rsidRPr="00602AC9" w:rsidRDefault="00AA34BA" w:rsidP="00AA34B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Form 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the  coordinates</w:t>
                  </w:r>
                  <w:proofErr w:type="gramEnd"/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of A, B by using the given </w:t>
                  </w:r>
                  <w:proofErr w:type="spellStart"/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odition</w:t>
                  </w:r>
                  <w:proofErr w:type="spellEnd"/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AA34BA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A34BA" w:rsidRPr="00602AC9" w:rsidRDefault="00AA34BA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A34BA" w:rsidRDefault="00AA34BA" w:rsidP="00AA34B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Let the coordinates of the point </w:t>
                  </w:r>
                  <w:r w:rsidRPr="00926092">
                    <w:rPr>
                      <w:position w:val="-4"/>
                    </w:rPr>
                    <w:object w:dxaOrig="240" w:dyaOrig="260">
                      <v:shape id="_x0000_i1029" type="#_x0000_t75" style="width:12pt;height:12.75pt" o:ole="">
                        <v:imagedata r:id="rId11" o:title=""/>
                      </v:shape>
                      <o:OLEObject Type="Embed" ProgID="Equation.DSMT4" ShapeID="_x0000_i1029" DrawAspect="Content" ObjectID="_1669626598" r:id="rId12"/>
                    </w:object>
                  </w:r>
                  <w:r>
                    <w:t xml:space="preserve"> </w:t>
                  </w:r>
                  <w:proofErr w:type="gramStart"/>
                  <w:r>
                    <w:t xml:space="preserve">be </w:t>
                  </w:r>
                  <w:proofErr w:type="gramEnd"/>
                  <w:r w:rsidRPr="000E2DE5">
                    <w:rPr>
                      <w:position w:val="-14"/>
                    </w:rPr>
                    <w:object w:dxaOrig="600" w:dyaOrig="400">
                      <v:shape id="_x0000_i1030" type="#_x0000_t75" style="width:30pt;height:20.25pt" o:ole="">
                        <v:imagedata r:id="rId13" o:title=""/>
                      </v:shape>
                      <o:OLEObject Type="Embed" ProgID="Equation.DSMT4" ShapeID="_x0000_i1030" DrawAspect="Content" ObjectID="_1669626599" r:id="rId14"/>
                    </w:object>
                  </w:r>
                  <w:r>
                    <w:t>.</w:t>
                  </w:r>
                </w:p>
                <w:p w:rsidR="00AA34BA" w:rsidRDefault="00AA34BA" w:rsidP="00AA34B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P is the mid-point of line segment AB.</w:t>
                  </w:r>
                </w:p>
                <w:p w:rsidR="00AA34BA" w:rsidRDefault="00AA34BA" w:rsidP="00AA34B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So the coordinates of the points A and B are </w:t>
                  </w:r>
                  <w:r w:rsidRPr="000E2DE5">
                    <w:rPr>
                      <w:position w:val="-14"/>
                    </w:rPr>
                    <w:object w:dxaOrig="1460" w:dyaOrig="400">
                      <v:shape id="_x0000_i1031" type="#_x0000_t75" style="width:72.75pt;height:20.25pt" o:ole="">
                        <v:imagedata r:id="rId15" o:title=""/>
                      </v:shape>
                      <o:OLEObject Type="Embed" ProgID="Equation.DSMT4" ShapeID="_x0000_i1031" DrawAspect="Content" ObjectID="_1669626600" r:id="rId16"/>
                    </w:object>
                  </w:r>
                  <w:r>
                    <w:t>respectively.</w:t>
                  </w:r>
                </w:p>
                <w:p w:rsidR="00AA34BA" w:rsidRPr="00602AC9" w:rsidRDefault="00AA34BA" w:rsidP="00AA34B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lastRenderedPageBreak/>
                    <w:t xml:space="preserve">              </w:t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504950" cy="1000125"/>
                        <wp:effectExtent l="19050" t="0" r="0" b="0"/>
                        <wp:docPr id="1" name="Picture 21" descr="C:\Users\chari\Desktop\40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 descr="C:\Users\chari\Desktop\40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04950" cy="1000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t xml:space="preserve"> </w:t>
                  </w:r>
                </w:p>
              </w:tc>
            </w:tr>
          </w:tbl>
          <w:p w:rsidR="00AA34BA" w:rsidRDefault="00AA34BA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A34BA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A34BA" w:rsidRPr="00602AC9" w:rsidRDefault="00AA34BA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A34BA" w:rsidRPr="00602AC9" w:rsidRDefault="00AF41B2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Form the differential equation and apply the integration on both sides hence find its general solution.</w:t>
                  </w:r>
                </w:p>
              </w:tc>
            </w:tr>
            <w:tr w:rsidR="00AA34BA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A34BA" w:rsidRPr="00602AC9" w:rsidRDefault="00AA34BA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F41B2" w:rsidRDefault="00AF41B2" w:rsidP="00AF41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Slope of </w:t>
                  </w:r>
                  <w:r w:rsidRPr="00926092">
                    <w:rPr>
                      <w:position w:val="-4"/>
                    </w:rPr>
                    <w:object w:dxaOrig="400" w:dyaOrig="260">
                      <v:shape id="_x0000_i1032" type="#_x0000_t75" style="width:20.25pt;height:12.75pt" o:ole="">
                        <v:imagedata r:id="rId18" o:title=""/>
                      </v:shape>
                      <o:OLEObject Type="Embed" ProgID="Equation.DSMT4" ShapeID="_x0000_i1032" DrawAspect="Content" ObjectID="_1669626601" r:id="rId19"/>
                    </w:object>
                  </w:r>
                  <w:r>
                    <w:t xml:space="preserve"> is a tangent to the curve </w:t>
                  </w:r>
                  <w:proofErr w:type="gramStart"/>
                  <w:r>
                    <w:t xml:space="preserve">at </w:t>
                  </w:r>
                  <w:proofErr w:type="gramEnd"/>
                  <w:r w:rsidRPr="00926092">
                    <w:rPr>
                      <w:position w:val="-4"/>
                    </w:rPr>
                    <w:object w:dxaOrig="240" w:dyaOrig="260">
                      <v:shape id="_x0000_i1033" type="#_x0000_t75" style="width:12pt;height:12.75pt" o:ole="">
                        <v:imagedata r:id="rId20" o:title=""/>
                      </v:shape>
                      <o:OLEObject Type="Embed" ProgID="Equation.DSMT4" ShapeID="_x0000_i1033" DrawAspect="Content" ObjectID="_1669626602" r:id="rId21"/>
                    </w:object>
                  </w:r>
                  <w:r>
                    <w:t>.</w:t>
                  </w:r>
                </w:p>
                <w:p w:rsidR="00AA34BA" w:rsidRPr="00602AC9" w:rsidRDefault="00AF41B2" w:rsidP="00AF41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          </w:t>
                  </w:r>
                  <w:r w:rsidRPr="000E2DE5">
                    <w:rPr>
                      <w:position w:val="-138"/>
                    </w:rPr>
                    <w:object w:dxaOrig="3120" w:dyaOrig="2880">
                      <v:shape id="_x0000_i1034" type="#_x0000_t75" style="width:156pt;height:2in" o:ole="">
                        <v:imagedata r:id="rId22" o:title=""/>
                      </v:shape>
                      <o:OLEObject Type="Embed" ProgID="Equation.DSMT4" ShapeID="_x0000_i1034" DrawAspect="Content" ObjectID="_1669626603" r:id="rId23"/>
                    </w:object>
                  </w:r>
                </w:p>
              </w:tc>
            </w:tr>
          </w:tbl>
          <w:p w:rsidR="00AF41B2" w:rsidRDefault="00AF41B2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AF41B2" w:rsidRDefault="005052AC" w:rsidP="00AF41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3</w:t>
            </w:r>
            <w:r w:rsidR="00AF41B2"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F41B2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F41B2" w:rsidRPr="00602AC9" w:rsidRDefault="00AF41B2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F41B2" w:rsidRPr="00602AC9" w:rsidRDefault="00AF41B2" w:rsidP="005052A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Substitute the point</w:t>
                  </w:r>
                  <w:r w:rsidRPr="000E2DE5">
                    <w:rPr>
                      <w:position w:val="-14"/>
                    </w:rPr>
                    <w:object w:dxaOrig="499" w:dyaOrig="400">
                      <v:shape id="_x0000_i1038" type="#_x0000_t75" style="width:24.75pt;height:20.25pt" o:ole="">
                        <v:imagedata r:id="rId24" o:title=""/>
                      </v:shape>
                      <o:OLEObject Type="Embed" ProgID="Equation.DSMT4" ShapeID="_x0000_i1038" DrawAspect="Content" ObjectID="_1669626604" r:id="rId25"/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in</w:t>
                  </w:r>
                  <w:r w:rsidRPr="00450E24">
                    <w:rPr>
                      <w:position w:val="-10"/>
                    </w:rPr>
                    <w:object w:dxaOrig="720" w:dyaOrig="320">
                      <v:shape id="_x0000_i1039" type="#_x0000_t75" style="width:36pt;height:15.75pt" o:ole="">
                        <v:imagedata r:id="rId26" o:title=""/>
                      </v:shape>
                      <o:OLEObject Type="Embed" ProgID="Equation.DSMT4" ShapeID="_x0000_i1039" DrawAspect="Content" ObjectID="_1669626605" r:id="rId27"/>
                    </w:object>
                  </w:r>
                  <w:r>
                    <w:t>.</w:t>
                  </w:r>
                </w:p>
              </w:tc>
            </w:tr>
            <w:tr w:rsidR="00AF41B2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F41B2" w:rsidRPr="00602AC9" w:rsidRDefault="00AF41B2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F41B2" w:rsidRDefault="00AF41B2" w:rsidP="00AF41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Given curve passing through the point </w:t>
                  </w:r>
                  <w:r w:rsidRPr="000E2DE5">
                    <w:rPr>
                      <w:position w:val="-14"/>
                    </w:rPr>
                    <w:object w:dxaOrig="499" w:dyaOrig="400">
                      <v:shape id="_x0000_i1035" type="#_x0000_t75" style="width:24.75pt;height:20.25pt" o:ole="">
                        <v:imagedata r:id="rId24" o:title=""/>
                      </v:shape>
                      <o:OLEObject Type="Embed" ProgID="Equation.DSMT4" ShapeID="_x0000_i1035" DrawAspect="Content" ObjectID="_1669626606" r:id="rId28"/>
                    </w:object>
                  </w:r>
                </w:p>
                <w:p w:rsidR="00AF41B2" w:rsidRDefault="00AF41B2" w:rsidP="00AF41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             </w:t>
                  </w:r>
                  <w:r w:rsidRPr="000E2DE5">
                    <w:rPr>
                      <w:position w:val="-42"/>
                    </w:rPr>
                    <w:object w:dxaOrig="740" w:dyaOrig="999">
                      <v:shape id="_x0000_i1036" type="#_x0000_t75" style="width:36.75pt;height:50.25pt" o:ole="">
                        <v:imagedata r:id="rId29" o:title=""/>
                      </v:shape>
                      <o:OLEObject Type="Embed" ProgID="Equation.DSMT4" ShapeID="_x0000_i1036" DrawAspect="Content" ObjectID="_1669626607" r:id="rId30"/>
                    </w:object>
                  </w:r>
                </w:p>
                <w:p w:rsidR="00AF41B2" w:rsidRDefault="00AF41B2" w:rsidP="00AF41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            </w:t>
                  </w:r>
                  <w:r w:rsidRPr="000E2DE5">
                    <w:rPr>
                      <w:position w:val="-10"/>
                    </w:rPr>
                    <w:object w:dxaOrig="900" w:dyaOrig="320">
                      <v:shape id="_x0000_i1037" type="#_x0000_t75" style="width:45pt;height:15.75pt" o:ole="">
                        <v:imagedata r:id="rId31" o:title=""/>
                      </v:shape>
                      <o:OLEObject Type="Embed" ProgID="Equation.DSMT4" ShapeID="_x0000_i1037" DrawAspect="Content" ObjectID="_1669626608" r:id="rId32"/>
                    </w:object>
                  </w:r>
                </w:p>
                <w:p w:rsidR="00AF41B2" w:rsidRPr="00602AC9" w:rsidRDefault="00AF41B2" w:rsidP="00AF41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Which is the  required </w:t>
                  </w:r>
                  <w:r w:rsidR="005052AC">
                    <w:t xml:space="preserve"> </w:t>
                  </w:r>
                  <w:r>
                    <w:t>equation of given differential equation.</w:t>
                  </w:r>
                </w:p>
              </w:tc>
            </w:tr>
          </w:tbl>
          <w:p w:rsidR="00AF41B2" w:rsidRDefault="00AF41B2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AF41B2" w:rsidRDefault="00AA34BA" w:rsidP="00AF41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Conclusion: - </w:t>
            </w:r>
            <w:r w:rsidR="00AF41B2">
              <w:t xml:space="preserve">Particular solution of differential equation </w:t>
            </w:r>
            <w:r w:rsidR="00AF41B2" w:rsidRPr="000E2DE5">
              <w:rPr>
                <w:position w:val="-24"/>
              </w:rPr>
              <w:object w:dxaOrig="1120" w:dyaOrig="620">
                <v:shape id="_x0000_i1040" type="#_x0000_t75" style="width:56.25pt;height:30.75pt" o:ole="">
                  <v:imagedata r:id="rId33" o:title=""/>
                </v:shape>
                <o:OLEObject Type="Embed" ProgID="Equation.DSMT4" ShapeID="_x0000_i1040" DrawAspect="Content" ObjectID="_1669626609" r:id="rId34"/>
              </w:object>
            </w:r>
            <w:r w:rsidR="00AF41B2">
              <w:t xml:space="preserve"> </w:t>
            </w:r>
            <w:proofErr w:type="gramStart"/>
            <w:r w:rsidR="00AF41B2">
              <w:t xml:space="preserve">is </w:t>
            </w:r>
            <w:proofErr w:type="gramEnd"/>
            <w:r w:rsidR="00AF41B2" w:rsidRPr="000E2DE5">
              <w:rPr>
                <w:position w:val="-10"/>
              </w:rPr>
              <w:object w:dxaOrig="900" w:dyaOrig="360">
                <v:shape id="_x0000_i1041" type="#_x0000_t75" style="width:45pt;height:18pt" o:ole="">
                  <v:imagedata r:id="rId35" o:title=""/>
                </v:shape>
                <o:OLEObject Type="Embed" ProgID="Equation.DSMT4" ShapeID="_x0000_i1041" DrawAspect="Content" ObjectID="_1669626610" r:id="rId36"/>
              </w:object>
            </w:r>
            <w:r w:rsidR="00AF41B2">
              <w:t>.</w:t>
            </w:r>
          </w:p>
          <w:p w:rsidR="00AA34BA" w:rsidRDefault="00AF41B2" w:rsidP="00AF41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Hence, verified. </w:t>
            </w:r>
            <w:r w:rsidRPr="000E2DE5">
              <w:rPr>
                <w:position w:val="-10"/>
              </w:rPr>
              <w:object w:dxaOrig="620" w:dyaOrig="320">
                <v:shape id="_x0000_i1042" type="#_x0000_t75" style="width:30.75pt;height:15.75pt" o:ole="">
                  <v:imagedata r:id="rId37" o:title=""/>
                </v:shape>
                <o:OLEObject Type="Embed" ProgID="Equation.DSMT4" ShapeID="_x0000_i1042" DrawAspect="Content" ObjectID="_1669626611" r:id="rId38"/>
              </w:object>
            </w:r>
          </w:p>
        </w:tc>
      </w:tr>
    </w:tbl>
    <w:p w:rsidR="00AA34BA" w:rsidRDefault="00AA34BA" w:rsidP="00C354CB"/>
    <w:sectPr w:rsidR="00AA34BA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C354CB"/>
    <w:rsid w:val="00094133"/>
    <w:rsid w:val="001D2B76"/>
    <w:rsid w:val="00477F43"/>
    <w:rsid w:val="005052AC"/>
    <w:rsid w:val="00755EE4"/>
    <w:rsid w:val="00A57CBF"/>
    <w:rsid w:val="00AA34BA"/>
    <w:rsid w:val="00AF41B2"/>
    <w:rsid w:val="00B331A6"/>
    <w:rsid w:val="00BC5FA4"/>
    <w:rsid w:val="00C354CB"/>
    <w:rsid w:val="00D727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5E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354C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54C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354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54C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png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" Type="http://schemas.openxmlformats.org/officeDocument/2006/relationships/image" Target="media/image1.png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3</Pages>
  <Words>282</Words>
  <Characters>160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8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10T15:30:00Z</dcterms:created>
  <dcterms:modified xsi:type="dcterms:W3CDTF">2020-12-16T06:43:00Z</dcterms:modified>
</cp:coreProperties>
</file>